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-942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E53ACF-23FA-447A-9DF4-C6914025CA35}" type="datetimeFigureOut">
              <a:rPr lang="en-US" smtClean="0"/>
              <a:t>10/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12598E-295E-4895-BBF9-10134BEA37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11077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E53ACF-23FA-447A-9DF4-C6914025CA35}" type="datetimeFigureOut">
              <a:rPr lang="en-US" smtClean="0"/>
              <a:t>10/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12598E-295E-4895-BBF9-10134BEA37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87455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E53ACF-23FA-447A-9DF4-C6914025CA35}" type="datetimeFigureOut">
              <a:rPr lang="en-US" smtClean="0"/>
              <a:t>10/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12598E-295E-4895-BBF9-10134BEA37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7864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E53ACF-23FA-447A-9DF4-C6914025CA35}" type="datetimeFigureOut">
              <a:rPr lang="en-US" smtClean="0"/>
              <a:t>10/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12598E-295E-4895-BBF9-10134BEA37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99592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E53ACF-23FA-447A-9DF4-C6914025CA35}" type="datetimeFigureOut">
              <a:rPr lang="en-US" smtClean="0"/>
              <a:t>10/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12598E-295E-4895-BBF9-10134BEA37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44778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E53ACF-23FA-447A-9DF4-C6914025CA35}" type="datetimeFigureOut">
              <a:rPr lang="en-US" smtClean="0"/>
              <a:t>10/3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12598E-295E-4895-BBF9-10134BEA37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10460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E53ACF-23FA-447A-9DF4-C6914025CA35}" type="datetimeFigureOut">
              <a:rPr lang="en-US" smtClean="0"/>
              <a:t>10/3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12598E-295E-4895-BBF9-10134BEA37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69158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E53ACF-23FA-447A-9DF4-C6914025CA35}" type="datetimeFigureOut">
              <a:rPr lang="en-US" smtClean="0"/>
              <a:t>10/3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12598E-295E-4895-BBF9-10134BEA37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70442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E53ACF-23FA-447A-9DF4-C6914025CA35}" type="datetimeFigureOut">
              <a:rPr lang="en-US" smtClean="0"/>
              <a:t>10/3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12598E-295E-4895-BBF9-10134BEA37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1535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E53ACF-23FA-447A-9DF4-C6914025CA35}" type="datetimeFigureOut">
              <a:rPr lang="en-US" smtClean="0"/>
              <a:t>10/3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12598E-295E-4895-BBF9-10134BEA37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19698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E53ACF-23FA-447A-9DF4-C6914025CA35}" type="datetimeFigureOut">
              <a:rPr lang="en-US" smtClean="0"/>
              <a:t>10/3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12598E-295E-4895-BBF9-10134BEA37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19994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E53ACF-23FA-447A-9DF4-C6914025CA35}" type="datetimeFigureOut">
              <a:rPr lang="en-US" smtClean="0"/>
              <a:t>10/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A12598E-295E-4895-BBF9-10134BEA37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11560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4.wmf"/><Relationship Id="rId18" Type="http://schemas.openxmlformats.org/officeDocument/2006/relationships/oleObject" Target="../embeddings/oleObject8.bin"/><Relationship Id="rId3" Type="http://schemas.openxmlformats.org/officeDocument/2006/relationships/image" Target="../media/image8.jpeg"/><Relationship Id="rId21" Type="http://schemas.openxmlformats.org/officeDocument/2006/relationships/image" Target="../media/image7.wmf"/><Relationship Id="rId7" Type="http://schemas.openxmlformats.org/officeDocument/2006/relationships/oleObject" Target="../embeddings/oleObject2.bin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0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.wmf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jpeg"/><Relationship Id="rId11" Type="http://schemas.openxmlformats.org/officeDocument/2006/relationships/image" Target="../media/image3.wmf"/><Relationship Id="rId5" Type="http://schemas.openxmlformats.org/officeDocument/2006/relationships/image" Target="../media/image1.wmf"/><Relationship Id="rId15" Type="http://schemas.openxmlformats.org/officeDocument/2006/relationships/oleObject" Target="../embeddings/oleObject7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6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2.wmf"/><Relationship Id="rId14" Type="http://schemas.openxmlformats.org/officeDocument/2006/relationships/oleObject" Target="../embeddings/oleObject6.bin"/><Relationship Id="rId22" Type="http://schemas.openxmlformats.org/officeDocument/2006/relationships/hyperlink" Target="http://calculus7.com/id34.html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457200" y="3663950"/>
            <a:ext cx="1268413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pitchFamily="18" charset="0"/>
              </a:rPr>
              <a:t>volum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pitchFamily="18" charset="0"/>
              </a:rPr>
              <a:t> of </a:t>
            </a:r>
          </a:p>
        </p:txBody>
      </p:sp>
      <p:pic>
        <p:nvPicPr>
          <p:cNvPr id="5" name="Picture 2" descr="https://encrypted-tbn3.gstatic.com/images?q=tbn:ANd9GcSo_g3HX31wZjZ6GUJFcSVQblBrOYk36LSL5b8EfERNvyXEbYdlFi_8BQ2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4675" y="3556000"/>
            <a:ext cx="1606550" cy="120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770313" y="3900488"/>
          <a:ext cx="6096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241195" imgH="203112" progId="Equation.DSMT4">
                  <p:embed/>
                </p:oleObj>
              </mc:Choice>
              <mc:Fallback>
                <p:oleObj name="Equation" r:id="rId4" imgW="24119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0313" y="3900488"/>
                        <a:ext cx="6096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4379913" y="3616325"/>
            <a:ext cx="126841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pitchFamily="18" charset="0"/>
              </a:rPr>
              <a:t>volum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pitchFamily="18" charset="0"/>
              </a:rPr>
              <a:t> of </a:t>
            </a:r>
          </a:p>
        </p:txBody>
      </p:sp>
      <p:pic>
        <p:nvPicPr>
          <p:cNvPr id="8" name="Picture 8" descr="https://encrypted-tbn3.gstatic.com/images?q=tbn:ANd9GcQWMBL30EUie8LVK6v_75Ch31qFlIjoto8UbVB94IK1X6yQpT9siw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3354388"/>
            <a:ext cx="1971675" cy="1236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457200" y="2209800"/>
            <a:ext cx="1268413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pitchFamily="18" charset="0"/>
              </a:rPr>
              <a:t>volum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pitchFamily="18" charset="0"/>
              </a:rPr>
              <a:t> of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605213" y="2578100"/>
          <a:ext cx="6096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7" imgW="241195" imgH="203112" progId="Equation.DSMT4">
                  <p:embed/>
                </p:oleObj>
              </mc:Choice>
              <mc:Fallback>
                <p:oleObj name="Equation" r:id="rId7" imgW="24119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213" y="2578100"/>
                        <a:ext cx="6096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287838" y="2414588"/>
          <a:ext cx="25654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2565400" imgH="749300" progId="Equation.DSMT4">
                  <p:embed/>
                </p:oleObj>
              </mc:Choice>
              <mc:Fallback>
                <p:oleObj name="Equation" r:id="rId8" imgW="2565400" imgH="749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7838" y="2414588"/>
                        <a:ext cx="25654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66713" y="5073650"/>
          <a:ext cx="299561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1968500" imgH="584200" progId="Equation.DSMT4">
                  <p:embed/>
                </p:oleObj>
              </mc:Choice>
              <mc:Fallback>
                <p:oleObj name="Equation" r:id="rId10" imgW="1968500" imgH="5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3" y="5073650"/>
                        <a:ext cx="2995612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3419475" y="5181600"/>
          <a:ext cx="59531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2" imgW="241195" imgH="203112" progId="Equation.DSMT4">
                  <p:embed/>
                </p:oleObj>
              </mc:Choice>
              <mc:Fallback>
                <p:oleObj name="Equation" r:id="rId12" imgW="24119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5181600"/>
                        <a:ext cx="59531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4689475" y="4813300"/>
          <a:ext cx="3868738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4" imgW="2565400" imgH="749300" progId="Equation.DSMT4">
                  <p:embed/>
                </p:oleObj>
              </mc:Choice>
              <mc:Fallback>
                <p:oleObj name="Equation" r:id="rId14" imgW="2565400" imgH="749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9475" y="4813300"/>
                        <a:ext cx="3868738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3930650" y="4862513"/>
          <a:ext cx="8985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5" imgW="545863" imgH="647419" progId="Equation.DSMT4">
                  <p:embed/>
                </p:oleObj>
              </mc:Choice>
              <mc:Fallback>
                <p:oleObj name="Equation" r:id="rId15" imgW="545863" imgH="64741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650" y="4862513"/>
                        <a:ext cx="89852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5589588" y="5859463"/>
            <a:ext cx="306705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C00000"/>
                </a:solidFill>
                <a:latin typeface="Times New Roman" pitchFamily="18" charset="0"/>
              </a:rPr>
              <a:t>Iterated integral</a:t>
            </a:r>
          </a:p>
        </p:txBody>
      </p:sp>
      <p:pic>
        <p:nvPicPr>
          <p:cNvPr id="12303" name="Picture 16" descr="http://i.istockimg.com/file_thumbview_approve/22077086/2/stock-illustration-22077086-slice-of-bread.jpg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6000" y="561975"/>
            <a:ext cx="1690688" cy="156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5330825" y="1625600"/>
          <a:ext cx="4953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8" imgW="406224" imgH="418918" progId="Equation.DSMT4">
                  <p:embed/>
                </p:oleObj>
              </mc:Choice>
              <mc:Fallback>
                <p:oleObj name="Equation" r:id="rId18" imgW="406224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0825" y="1625600"/>
                        <a:ext cx="4953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 flipH="1" flipV="1">
            <a:off x="4776788" y="1665288"/>
            <a:ext cx="504825" cy="152400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3575050" y="395288"/>
            <a:ext cx="762000" cy="166687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1204913" y="258763"/>
            <a:ext cx="2217737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pitchFamily="18" charset="0"/>
              </a:rPr>
              <a:t>curve f(x,y)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pitchFamily="18" charset="0"/>
              </a:rPr>
              <a:t> where y fixed</a:t>
            </a:r>
          </a:p>
        </p:txBody>
      </p:sp>
      <p:pic>
        <p:nvPicPr>
          <p:cNvPr id="30" name="Picture 16" descr="http://i.istockimg.com/file_thumbview_approve/22077086/2/stock-illustration-22077086-slice-of-bread.jpg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3238" y="1876425"/>
            <a:ext cx="1690687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5" name="Straight Arrow Connector 34"/>
          <p:cNvCxnSpPr/>
          <p:nvPr/>
        </p:nvCxnSpPr>
        <p:spPr>
          <a:xfrm flipH="1">
            <a:off x="4495800" y="741363"/>
            <a:ext cx="1371600" cy="249237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5868988" y="479425"/>
            <a:ext cx="327501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pitchFamily="18" charset="0"/>
              </a:rPr>
              <a:t>area of cross- section</a:t>
            </a: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6019800" y="987425"/>
          <a:ext cx="25146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20" imgW="2108200" imgH="647700" progId="Equation.DSMT4">
                  <p:embed/>
                </p:oleObj>
              </mc:Choice>
              <mc:Fallback>
                <p:oleObj name="Equation" r:id="rId20" imgW="2108200" imgH="647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987425"/>
                        <a:ext cx="251460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2" name="TextBox 6"/>
          <p:cNvSpPr txBox="1">
            <a:spLocks noChangeArrowheads="1"/>
          </p:cNvSpPr>
          <p:nvPr/>
        </p:nvSpPr>
        <p:spPr bwMode="auto">
          <a:xfrm>
            <a:off x="193675" y="6259513"/>
            <a:ext cx="5418138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latin typeface="Times New Roman" pitchFamily="18" charset="0"/>
                <a:hlinkClick r:id="rId22"/>
              </a:rPr>
              <a:t>http://calculus7.com/id34.html</a:t>
            </a:r>
            <a:endParaRPr lang="en-US" altLang="en-US">
              <a:latin typeface="Times New Roman" pitchFamily="18" charset="0"/>
            </a:endParaRP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192088" y="1243014"/>
            <a:ext cx="2855912" cy="5847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C00000"/>
                </a:solidFill>
                <a:latin typeface="Times New Roman" pitchFamily="18" charset="0"/>
              </a:rPr>
              <a:t>Iterated integral</a:t>
            </a:r>
          </a:p>
        </p:txBody>
      </p:sp>
    </p:spTree>
    <p:extLst>
      <p:ext uri="{BB962C8B-B14F-4D97-AF65-F5344CB8AC3E}">
        <p14:creationId xmlns:p14="http://schemas.microsoft.com/office/powerpoint/2010/main" val="1657549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10" grpId="0"/>
      <p:bldP spid="17" grpId="0"/>
      <p:bldP spid="28" grpId="0"/>
      <p:bldP spid="36" grpId="0"/>
      <p:bldP spid="25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</TotalTime>
  <Words>27</Words>
  <Application>Microsoft Office PowerPoint</Application>
  <PresentationFormat>On-screen Show (4:3)</PresentationFormat>
  <Paragraphs>12</Paragraphs>
  <Slides>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Office Theme</vt:lpstr>
      <vt:lpstr>MathType 6.0 Equ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hew Tuan Seng</dc:creator>
  <cp:lastModifiedBy>Chew Tuan Seng</cp:lastModifiedBy>
  <cp:revision>1</cp:revision>
  <dcterms:created xsi:type="dcterms:W3CDTF">2013-10-03T04:29:18Z</dcterms:created>
  <dcterms:modified xsi:type="dcterms:W3CDTF">2013-10-03T04:30:31Z</dcterms:modified>
</cp:coreProperties>
</file>